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C570BA" w:rsidRPr="00194E63" w:rsidTr="00B54252">
        <w:tc>
          <w:tcPr>
            <w:tcW w:w="2235" w:type="dxa"/>
          </w:tcPr>
          <w:p w:rsidR="00C570BA" w:rsidRPr="00194E63" w:rsidRDefault="00C570BA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C570BA" w:rsidRPr="00194E63" w:rsidRDefault="00C570BA" w:rsidP="00641FD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C570BA" w:rsidRPr="00194E63" w:rsidTr="00B54252">
        <w:tc>
          <w:tcPr>
            <w:tcW w:w="2235" w:type="dxa"/>
          </w:tcPr>
          <w:p w:rsidR="00C570BA" w:rsidRPr="00194E63" w:rsidRDefault="00C570BA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C570BA" w:rsidRPr="00194E63" w:rsidRDefault="00C570BA" w:rsidP="00641FD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F75C9C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454500">
        <w:rPr>
          <w:rFonts w:ascii="Times New Roman" w:eastAsia="Calibri" w:hAnsi="Times New Roman" w:cs="Times New Roman"/>
          <w:sz w:val="28"/>
          <w:szCs w:val="28"/>
          <w:lang w:eastAsia="ru-RU"/>
        </w:rPr>
        <w:t>7</w:t>
      </w:r>
    </w:p>
    <w:p w:rsidR="00392593" w:rsidRPr="00F75C9C" w:rsidRDefault="00392593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2593" w:rsidRPr="00210E3F" w:rsidRDefault="00392593" w:rsidP="00392593">
      <w:pPr>
        <w:pStyle w:val="a6"/>
        <w:spacing w:after="0"/>
        <w:jc w:val="center"/>
        <w:rPr>
          <w:b/>
          <w:sz w:val="28"/>
          <w:szCs w:val="28"/>
        </w:rPr>
      </w:pPr>
      <w:r w:rsidRPr="00210E3F">
        <w:rPr>
          <w:b/>
          <w:sz w:val="28"/>
          <w:szCs w:val="28"/>
        </w:rPr>
        <w:t>Вариант 30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45450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r w:rsidR="0045450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инимальные каркасы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B54252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л: доцент кафедры ФН3-КФ</w:t>
            </w:r>
          </w:p>
        </w:tc>
        <w:tc>
          <w:tcPr>
            <w:tcW w:w="4786" w:type="dxa"/>
          </w:tcPr>
          <w:p w:rsidR="00194E63" w:rsidRPr="00194E63" w:rsidRDefault="00402ECA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7CE9" w:rsidRPr="00194E63" w:rsidRDefault="000B7CE9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A22FA1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="009C69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</w:t>
      </w:r>
      <w:r w:rsidR="00194E63"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336D29" w:rsidRPr="00134102" w:rsidRDefault="00336D29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ац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лгоритмов </w:t>
      </w:r>
      <w:r w:rsidR="00535F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ения минимального каркаса (</w:t>
      </w:r>
      <w:proofErr w:type="spellStart"/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вного</w:t>
      </w:r>
      <w:proofErr w:type="spellEnd"/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рева)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звешенно</w:t>
      </w:r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г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ф</w:t>
      </w:r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94E63" w:rsidRDefault="00393C2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194E63"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495594" w:rsidRDefault="0049559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читайте из файла «data.txt» значения переменн</w:t>
      </w:r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весовую</w:t>
      </w:r>
      <w:r w:rsidR="00336D29" w:rsidRP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рицу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15D0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а </w:t>
      </w:r>
      <w:r w:rsidR="00847193" w:rsidRPr="00001709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6" o:title=""/>
          </v:shape>
          <o:OLEObject Type="Embed" ProgID="Equation.DSMT4" ShapeID="_x0000_i1025" DrawAspect="Content" ObjectID="_1700293185" r:id="rId7"/>
        </w:objec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воего варианта.</w:t>
      </w:r>
      <w:r w:rsidR="002E70BE" w:rsidRPr="002E70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A4561" w:rsidRDefault="000A4561" w:rsidP="000A4561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алгоритма </w:t>
      </w:r>
      <w:proofErr w:type="spellStart"/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скал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те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нимальное </w:t>
      </w:r>
      <w:proofErr w:type="spellStart"/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вное</w:t>
      </w:r>
      <w:proofErr w:type="spellEnd"/>
      <w:r w:rsidR="004545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рево заданного графа и его вес. </w:t>
      </w:r>
    </w:p>
    <w:p w:rsidR="00336D29" w:rsidRPr="009C6964" w:rsidRDefault="00454500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 помощью алгоритма Прима н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те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нимально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вно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рево заданного графа и его вес. </w:t>
      </w:r>
    </w:p>
    <w:p w:rsidR="009C6964" w:rsidRDefault="009C696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рисуй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й граф и найденные каркасы (если они разные, сделайте два рисунка).</w:t>
      </w: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т пункт задания можно сделать как с помощью компьютера, так и вручную.</w:t>
      </w:r>
    </w:p>
    <w:p w:rsidR="00194E63" w:rsidRDefault="00194E63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C6964" w:rsidRPr="0067271D" w:rsidRDefault="009C6964" w:rsidP="009C6964">
      <w:pPr>
        <w:spacing w:after="0"/>
        <w:jc w:val="both"/>
        <w:rPr>
          <w:rFonts w:ascii="Calibri" w:eastAsia="Calibri" w:hAnsi="Calibri" w:cs="Times New Roman"/>
          <w:b/>
          <w:sz w:val="28"/>
          <w:szCs w:val="28"/>
        </w:rPr>
      </w:pPr>
      <w:r w:rsidRPr="0067271D">
        <w:rPr>
          <w:rFonts w:ascii="Calibri" w:eastAsia="Calibri" w:hAnsi="Calibri" w:cs="Times New Roman"/>
          <w:b/>
          <w:sz w:val="28"/>
          <w:szCs w:val="28"/>
        </w:rPr>
        <w:t>П</w:t>
      </w:r>
      <w:r>
        <w:rPr>
          <w:rFonts w:ascii="Calibri" w:eastAsia="Calibri" w:hAnsi="Calibri" w:cs="Times New Roman"/>
          <w:b/>
          <w:sz w:val="28"/>
          <w:szCs w:val="28"/>
        </w:rPr>
        <w:t>ример:</w:t>
      </w:r>
    </w:p>
    <w:p w:rsidR="009C6964" w:rsidRPr="00424391" w:rsidRDefault="009C6964" w:rsidP="009C6964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9C6964" w:rsidRPr="00E83285" w:rsidRDefault="009C6964" w:rsidP="009C6964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ходные данные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>8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 0 20 13 17 12 10 11 13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20  0 17 19 12 </w:t>
      </w:r>
      <w:proofErr w:type="spellStart"/>
      <w:r w:rsidRPr="005E63B2">
        <w:rPr>
          <w:rFonts w:ascii="Courier New" w:eastAsia="Calibri" w:hAnsi="Courier New" w:cs="Courier New"/>
          <w:sz w:val="20"/>
          <w:szCs w:val="20"/>
        </w:rPr>
        <w:t>12</w:t>
      </w:r>
      <w:proofErr w:type="spellEnd"/>
      <w:r w:rsidRPr="005E63B2">
        <w:rPr>
          <w:rFonts w:ascii="Courier New" w:eastAsia="Calibri" w:hAnsi="Courier New" w:cs="Courier New"/>
          <w:sz w:val="20"/>
          <w:szCs w:val="20"/>
        </w:rPr>
        <w:t xml:space="preserve"> 17 12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3 17  0 18 14 </w:t>
      </w:r>
      <w:proofErr w:type="spellStart"/>
      <w:r w:rsidRPr="005E63B2">
        <w:rPr>
          <w:rFonts w:ascii="Courier New" w:eastAsia="Calibri" w:hAnsi="Courier New" w:cs="Courier New"/>
          <w:sz w:val="20"/>
          <w:szCs w:val="20"/>
        </w:rPr>
        <w:t>14</w:t>
      </w:r>
      <w:proofErr w:type="spellEnd"/>
      <w:r w:rsidRPr="005E63B2">
        <w:rPr>
          <w:rFonts w:ascii="Courier New" w:eastAsia="Calibri" w:hAnsi="Courier New" w:cs="Courier New"/>
          <w:sz w:val="20"/>
          <w:szCs w:val="20"/>
        </w:rPr>
        <w:t xml:space="preserve"> 13 19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7 19 18  0 12 14 11 18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2 </w:t>
      </w:r>
      <w:proofErr w:type="spellStart"/>
      <w:r w:rsidRPr="005E63B2">
        <w:rPr>
          <w:rFonts w:ascii="Courier New" w:eastAsia="Calibri" w:hAnsi="Courier New" w:cs="Courier New"/>
          <w:sz w:val="20"/>
          <w:szCs w:val="20"/>
        </w:rPr>
        <w:t>12</w:t>
      </w:r>
      <w:proofErr w:type="spellEnd"/>
      <w:r w:rsidRPr="005E63B2">
        <w:rPr>
          <w:rFonts w:ascii="Courier New" w:eastAsia="Calibri" w:hAnsi="Courier New" w:cs="Courier New"/>
          <w:sz w:val="20"/>
          <w:szCs w:val="20"/>
        </w:rPr>
        <w:t xml:space="preserve"> 14 12  0 19 18 19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0 12 14 </w:t>
      </w:r>
      <w:proofErr w:type="spellStart"/>
      <w:r w:rsidRPr="005E63B2">
        <w:rPr>
          <w:rFonts w:ascii="Courier New" w:eastAsia="Calibri" w:hAnsi="Courier New" w:cs="Courier New"/>
          <w:sz w:val="20"/>
          <w:szCs w:val="20"/>
        </w:rPr>
        <w:t>14</w:t>
      </w:r>
      <w:proofErr w:type="spellEnd"/>
      <w:r w:rsidRPr="005E63B2">
        <w:rPr>
          <w:rFonts w:ascii="Courier New" w:eastAsia="Calibri" w:hAnsi="Courier New" w:cs="Courier New"/>
          <w:sz w:val="20"/>
          <w:szCs w:val="20"/>
        </w:rPr>
        <w:t xml:space="preserve"> 19  0 14 20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1 17 13 11 18 14  0 13</w:t>
      </w:r>
    </w:p>
    <w:p w:rsidR="009C6964" w:rsidRPr="00697669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5E63B2">
        <w:rPr>
          <w:rFonts w:ascii="Courier New" w:eastAsia="Calibri" w:hAnsi="Courier New" w:cs="Courier New"/>
          <w:sz w:val="20"/>
          <w:szCs w:val="20"/>
        </w:rPr>
        <w:t xml:space="preserve"> 13 12 19 18 19 20 13  0</w:t>
      </w:r>
    </w:p>
    <w:p w:rsidR="009C6964" w:rsidRDefault="009C6964" w:rsidP="009C6964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9C6964" w:rsidRPr="00E83285" w:rsidRDefault="009C6964" w:rsidP="009C6964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ыходные данные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5E63B2">
        <w:rPr>
          <w:rFonts w:ascii="Courier New" w:eastAsia="Calibri" w:hAnsi="Courier New" w:cs="Courier New"/>
          <w:b/>
          <w:sz w:val="20"/>
          <w:szCs w:val="20"/>
        </w:rPr>
        <w:t xml:space="preserve">Алгоритм </w:t>
      </w:r>
      <w:proofErr w:type="spellStart"/>
      <w:r w:rsidRPr="005E63B2">
        <w:rPr>
          <w:rFonts w:ascii="Courier New" w:eastAsia="Calibri" w:hAnsi="Courier New" w:cs="Courier New"/>
          <w:b/>
          <w:sz w:val="20"/>
          <w:szCs w:val="20"/>
        </w:rPr>
        <w:t>Краскала</w:t>
      </w:r>
      <w:proofErr w:type="spellEnd"/>
      <w:r w:rsidRPr="005E63B2">
        <w:rPr>
          <w:rFonts w:ascii="Courier New" w:eastAsia="Calibri" w:hAnsi="Courier New" w:cs="Courier New"/>
          <w:b/>
          <w:sz w:val="20"/>
          <w:szCs w:val="20"/>
        </w:rPr>
        <w:t xml:space="preserve">: 1-6 1-7 4-7 1-5 2-5 2-8 1-3 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5E63B2">
        <w:rPr>
          <w:rFonts w:ascii="Courier New" w:eastAsia="Calibri" w:hAnsi="Courier New" w:cs="Courier New"/>
          <w:b/>
          <w:sz w:val="20"/>
          <w:szCs w:val="20"/>
        </w:rPr>
        <w:t>Вес =  81</w:t>
      </w:r>
    </w:p>
    <w:p w:rsidR="005E63B2" w:rsidRPr="005E63B2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5E63B2">
        <w:rPr>
          <w:rFonts w:ascii="Courier New" w:eastAsia="Calibri" w:hAnsi="Courier New" w:cs="Courier New"/>
          <w:b/>
          <w:sz w:val="20"/>
          <w:szCs w:val="20"/>
        </w:rPr>
        <w:t xml:space="preserve">Алгоритм Прима:    1-6 1-7 4-7 1-5 2-5 2-8 1-3 </w:t>
      </w:r>
    </w:p>
    <w:p w:rsidR="009C6964" w:rsidRPr="00E65A76" w:rsidRDefault="005E63B2" w:rsidP="005E63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5E63B2">
        <w:rPr>
          <w:rFonts w:ascii="Courier New" w:eastAsia="Calibri" w:hAnsi="Courier New" w:cs="Courier New"/>
          <w:b/>
          <w:sz w:val="20"/>
          <w:szCs w:val="20"/>
        </w:rPr>
        <w:t>Вес =  81</w:t>
      </w:r>
    </w:p>
    <w:p w:rsidR="009C6964" w:rsidRPr="00424391" w:rsidRDefault="009C6964" w:rsidP="009C6964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C6964" w:rsidRDefault="009C6964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C6964" w:rsidRPr="005B05D1" w:rsidRDefault="009C6964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оретическая часть:</w:t>
      </w:r>
    </w:p>
    <w:p w:rsidR="009C6964" w:rsidRPr="009C6964" w:rsidRDefault="009C6964" w:rsidP="009C6964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336D29" w:rsidRDefault="008F58FB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Что называется каркасом (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остовным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деревом) неориентированного связного графа?</w:t>
      </w:r>
      <w:r w:rsidR="00336D29" w:rsidRPr="001309E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</w:p>
    <w:p w:rsidR="009C6964" w:rsidRPr="001309E6" w:rsidRDefault="009C6964" w:rsidP="009C6964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336D29" w:rsidRDefault="008F58FB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Сформулируйте задачу нахождения минимального каркаса.</w:t>
      </w:r>
    </w:p>
    <w:p w:rsidR="009C6964" w:rsidRDefault="009C6964" w:rsidP="009C6964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E634C6" w:rsidRDefault="008F58FB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В чем, на ваш взгляд, главное отличие алгоритмов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раскала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и Прима</w:t>
      </w:r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?</w:t>
      </w:r>
    </w:p>
    <w:p w:rsidR="009C6964" w:rsidRPr="009C6964" w:rsidRDefault="009C6964" w:rsidP="009C6964">
      <w:pPr>
        <w:pStyle w:val="a5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8F58FB" w:rsidRPr="00336D29" w:rsidRDefault="008F58FB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Какова сложность алгоритма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раскала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? алгоритма Прима?</w:t>
      </w:r>
    </w:p>
    <w:p w:rsidR="00847193" w:rsidRPr="00750F60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9C6964" w:rsidRDefault="009C6964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:rsidR="00750F60" w:rsidRPr="00750F60" w:rsidRDefault="00CC7D5E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На отдельных страницах приведите листинг программы и вывод результатов её работы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="00336D29"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лены программы, реализующие алгоритмы</w:t>
      </w:r>
      <w:r w:rsidR="009560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8F58FB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скала</w:t>
      </w:r>
      <w:proofErr w:type="spellEnd"/>
      <w:r w:rsidR="008F58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има для построения минимального </w:t>
      </w:r>
      <w:proofErr w:type="spellStart"/>
      <w:r w:rsidR="008F58FB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вного</w:t>
      </w:r>
      <w:proofErr w:type="spellEnd"/>
      <w:r w:rsidR="008F58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рева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учены возможности пакета </w:t>
      </w:r>
      <w:proofErr w:type="spellStart"/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GraphTheory</w:t>
      </w:r>
      <w:proofErr w:type="spellEnd"/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750F60" w:rsidRPr="004D4816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D4816" w:rsidRDefault="004D4816" w:rsidP="004D48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D4816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0276DF"/>
    <w:multiLevelType w:val="hybridMultilevel"/>
    <w:tmpl w:val="4F4EB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01709"/>
    <w:rsid w:val="00077E43"/>
    <w:rsid w:val="00090421"/>
    <w:rsid w:val="000A4561"/>
    <w:rsid w:val="000B7CE9"/>
    <w:rsid w:val="00125512"/>
    <w:rsid w:val="00134102"/>
    <w:rsid w:val="001850B2"/>
    <w:rsid w:val="00194E63"/>
    <w:rsid w:val="00260D3B"/>
    <w:rsid w:val="00263E56"/>
    <w:rsid w:val="002B23B8"/>
    <w:rsid w:val="002E70BE"/>
    <w:rsid w:val="00336D29"/>
    <w:rsid w:val="0038027B"/>
    <w:rsid w:val="00385088"/>
    <w:rsid w:val="00392593"/>
    <w:rsid w:val="00393C20"/>
    <w:rsid w:val="003B2CE0"/>
    <w:rsid w:val="003C7D59"/>
    <w:rsid w:val="004017A2"/>
    <w:rsid w:val="00402ECA"/>
    <w:rsid w:val="00423572"/>
    <w:rsid w:val="00454500"/>
    <w:rsid w:val="00461F8F"/>
    <w:rsid w:val="00483D69"/>
    <w:rsid w:val="00484959"/>
    <w:rsid w:val="00495594"/>
    <w:rsid w:val="00496F53"/>
    <w:rsid w:val="004C42EA"/>
    <w:rsid w:val="004D4816"/>
    <w:rsid w:val="00505224"/>
    <w:rsid w:val="005256CB"/>
    <w:rsid w:val="00535F38"/>
    <w:rsid w:val="00591645"/>
    <w:rsid w:val="005B05D1"/>
    <w:rsid w:val="005C06ED"/>
    <w:rsid w:val="005E2388"/>
    <w:rsid w:val="005E63B2"/>
    <w:rsid w:val="005F094C"/>
    <w:rsid w:val="00603840"/>
    <w:rsid w:val="00662DBC"/>
    <w:rsid w:val="006A4A98"/>
    <w:rsid w:val="00750F60"/>
    <w:rsid w:val="007843B1"/>
    <w:rsid w:val="00786896"/>
    <w:rsid w:val="007E0D6A"/>
    <w:rsid w:val="00847193"/>
    <w:rsid w:val="008E0224"/>
    <w:rsid w:val="008E78EE"/>
    <w:rsid w:val="008F58FB"/>
    <w:rsid w:val="009560B1"/>
    <w:rsid w:val="009A2E59"/>
    <w:rsid w:val="009C6964"/>
    <w:rsid w:val="009D277D"/>
    <w:rsid w:val="00A22FA1"/>
    <w:rsid w:val="00A92524"/>
    <w:rsid w:val="00A96254"/>
    <w:rsid w:val="00AB7157"/>
    <w:rsid w:val="00AD4A80"/>
    <w:rsid w:val="00AE5DF0"/>
    <w:rsid w:val="00B6010B"/>
    <w:rsid w:val="00B9636A"/>
    <w:rsid w:val="00BA5F5C"/>
    <w:rsid w:val="00C24CBA"/>
    <w:rsid w:val="00C34526"/>
    <w:rsid w:val="00C401D1"/>
    <w:rsid w:val="00C570BA"/>
    <w:rsid w:val="00CB3E83"/>
    <w:rsid w:val="00CB6974"/>
    <w:rsid w:val="00CC7D5E"/>
    <w:rsid w:val="00CD68C1"/>
    <w:rsid w:val="00CE59A8"/>
    <w:rsid w:val="00D13948"/>
    <w:rsid w:val="00D33260"/>
    <w:rsid w:val="00D423E8"/>
    <w:rsid w:val="00D43E4A"/>
    <w:rsid w:val="00DA00DD"/>
    <w:rsid w:val="00DF58C8"/>
    <w:rsid w:val="00E03DBD"/>
    <w:rsid w:val="00E04E63"/>
    <w:rsid w:val="00E215D0"/>
    <w:rsid w:val="00E634C6"/>
    <w:rsid w:val="00F75C9C"/>
    <w:rsid w:val="00F7644C"/>
    <w:rsid w:val="00F85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594"/>
    <w:pPr>
      <w:ind w:left="720"/>
      <w:contextualSpacing/>
    </w:pPr>
  </w:style>
  <w:style w:type="paragraph" w:styleId="a6">
    <w:name w:val="Body Text"/>
    <w:basedOn w:val="a"/>
    <w:link w:val="a7"/>
    <w:rsid w:val="00392593"/>
    <w:pPr>
      <w:spacing w:after="12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92593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8">
    <w:name w:val="Document Map"/>
    <w:basedOn w:val="a"/>
    <w:link w:val="a9"/>
    <w:uiPriority w:val="99"/>
    <w:semiHidden/>
    <w:unhideWhenUsed/>
    <w:rsid w:val="00C57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Схема документа Знак"/>
    <w:basedOn w:val="a0"/>
    <w:link w:val="a8"/>
    <w:uiPriority w:val="99"/>
    <w:semiHidden/>
    <w:rsid w:val="00C570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3</Pages>
  <Words>394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41</cp:revision>
  <dcterms:created xsi:type="dcterms:W3CDTF">2015-10-25T16:46:00Z</dcterms:created>
  <dcterms:modified xsi:type="dcterms:W3CDTF">2021-12-06T07:53:00Z</dcterms:modified>
</cp:coreProperties>
</file>